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4638" w:rsidRDefault="006F38B6">
      <w:r>
        <w:object w:dxaOrig="6715" w:dyaOrig="42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6pt;height:210pt" o:ole="">
            <v:imagedata r:id="rId6" o:title=""/>
          </v:shape>
          <o:OLEObject Type="Embed" ProgID="ChemDraw.Document.6.0" ShapeID="_x0000_i1025" DrawAspect="Content" ObjectID="_1605278697" r:id="rId7"/>
        </w:object>
      </w:r>
    </w:p>
    <w:p w:rsidR="006F38B6" w:rsidRDefault="006F38B6">
      <w:r>
        <w:object w:dxaOrig="9850" w:dyaOrig="10130">
          <v:shape id="_x0000_i1026" type="#_x0000_t75" style="width:415.5pt;height:426.75pt" o:ole="">
            <v:imagedata r:id="rId8" o:title=""/>
          </v:shape>
          <o:OLEObject Type="Embed" ProgID="ChemDraw.Document.6.0" ShapeID="_x0000_i1026" DrawAspect="Content" ObjectID="_1605278698" r:id="rId9"/>
        </w:object>
      </w:r>
    </w:p>
    <w:p w:rsidR="006F38B6" w:rsidRDefault="006F38B6">
      <w:r>
        <w:object w:dxaOrig="11628" w:dyaOrig="12046">
          <v:shape id="_x0000_i1027" type="#_x0000_t75" style="width:414.75pt;height:429.75pt" o:ole="">
            <v:imagedata r:id="rId10" o:title=""/>
          </v:shape>
          <o:OLEObject Type="Embed" ProgID="ChemDraw.Document.6.0" ShapeID="_x0000_i1027" DrawAspect="Content" ObjectID="_1605278699" r:id="rId11"/>
        </w:object>
      </w:r>
    </w:p>
    <w:tbl>
      <w:tblPr>
        <w:tblStyle w:val="a5"/>
        <w:tblW w:w="8713" w:type="dxa"/>
        <w:tblLook w:val="04A0" w:firstRow="1" w:lastRow="0" w:firstColumn="1" w:lastColumn="0" w:noHBand="0" w:noVBand="1"/>
      </w:tblPr>
      <w:tblGrid>
        <w:gridCol w:w="704"/>
        <w:gridCol w:w="1760"/>
        <w:gridCol w:w="1789"/>
        <w:gridCol w:w="1678"/>
        <w:gridCol w:w="2782"/>
      </w:tblGrid>
      <w:tr w:rsidR="00C90419" w:rsidRPr="00C90419" w:rsidTr="00C90419">
        <w:trPr>
          <w:trHeight w:val="300"/>
        </w:trPr>
        <w:tc>
          <w:tcPr>
            <w:tcW w:w="704" w:type="dxa"/>
            <w:noWrap/>
            <w:hideMark/>
          </w:tcPr>
          <w:p w:rsidR="00C90419" w:rsidRPr="00C90419" w:rsidRDefault="00C90419" w:rsidP="00C90419"/>
        </w:tc>
        <w:tc>
          <w:tcPr>
            <w:tcW w:w="1760" w:type="dxa"/>
            <w:noWrap/>
            <w:hideMark/>
          </w:tcPr>
          <w:p w:rsidR="00C90419" w:rsidRPr="00C90419" w:rsidRDefault="00C90419">
            <w:r w:rsidRPr="00C90419">
              <w:rPr>
                <w:rFonts w:hint="eastAsia"/>
              </w:rPr>
              <w:t>a(SCF)A.U.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b(SCF)A.U.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>
            <w:pPr>
              <w:rPr>
                <w:rFonts w:hint="eastAsia"/>
              </w:rPr>
            </w:pPr>
            <w:r w:rsidRPr="00C90419">
              <w:t>D</w:t>
            </w:r>
            <w:r w:rsidRPr="00C90419">
              <w:rPr>
                <w:rFonts w:hint="eastAsia"/>
              </w:rPr>
              <w:t>E A.U.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>
            <w:pPr>
              <w:rPr>
                <w:rFonts w:hint="eastAsia"/>
              </w:rPr>
            </w:pPr>
            <w:r w:rsidRPr="00C90419">
              <w:t>D</w:t>
            </w:r>
            <w:r w:rsidRPr="00C90419">
              <w:rPr>
                <w:rFonts w:hint="eastAsia"/>
              </w:rPr>
              <w:t>E (Kcal/mol)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1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208.678209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208.746292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0.068083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42.7227633300 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2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657.953769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657.917245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0.036524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22.9191752400 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3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50.091436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50.041490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0.049946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31.3416144601 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4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77.995311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77.964585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0.030726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19.2808722600 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5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33.330049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33.287301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0.042748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26.8247974800 </w:t>
            </w:r>
          </w:p>
        </w:tc>
      </w:tr>
      <w:tr w:rsidR="00C90419" w:rsidRPr="00C90419" w:rsidTr="00C90419">
        <w:trPr>
          <w:trHeight w:val="270"/>
        </w:trPr>
        <w:tc>
          <w:tcPr>
            <w:tcW w:w="704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6</w:t>
            </w:r>
          </w:p>
        </w:tc>
        <w:tc>
          <w:tcPr>
            <w:tcW w:w="176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19.6478340000 </w:t>
            </w:r>
          </w:p>
        </w:tc>
        <w:tc>
          <w:tcPr>
            <w:tcW w:w="1789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-519.6207970000 </w:t>
            </w:r>
          </w:p>
        </w:tc>
        <w:tc>
          <w:tcPr>
            <w:tcW w:w="1678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0.0270370000 </w:t>
            </w:r>
          </w:p>
        </w:tc>
        <w:tc>
          <w:tcPr>
            <w:tcW w:w="2782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 xml:space="preserve">16.9659878700 </w:t>
            </w:r>
          </w:p>
        </w:tc>
      </w:tr>
    </w:tbl>
    <w:p w:rsidR="00B7788B" w:rsidRDefault="00B7788B"/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11"/>
        <w:gridCol w:w="1582"/>
        <w:gridCol w:w="1789"/>
        <w:gridCol w:w="1678"/>
        <w:gridCol w:w="2436"/>
      </w:tblGrid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/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r w:rsidRPr="00C90419">
              <w:rPr>
                <w:rFonts w:hint="eastAsia"/>
              </w:rPr>
              <w:t>ISE(Kcal/mol)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NICS(0)zz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HOMA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DBL(Å)</w:t>
            </w:r>
          </w:p>
        </w:tc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1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42.7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8.1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9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</w:t>
            </w:r>
          </w:p>
        </w:tc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2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22.9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4.7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091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.023</w:t>
            </w:r>
          </w:p>
        </w:tc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3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31.3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12.8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126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</w:t>
            </w:r>
          </w:p>
        </w:tc>
        <w:bookmarkStart w:id="0" w:name="_GoBack"/>
        <w:bookmarkEnd w:id="0"/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4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19.3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4.7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124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.027</w:t>
            </w:r>
          </w:p>
        </w:tc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5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26.8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14.3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175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.001</w:t>
            </w:r>
          </w:p>
        </w:tc>
      </w:tr>
      <w:tr w:rsidR="00C90419" w:rsidRPr="00C90419" w:rsidTr="00C90419">
        <w:trPr>
          <w:trHeight w:val="270"/>
        </w:trPr>
        <w:tc>
          <w:tcPr>
            <w:tcW w:w="108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6</w:t>
            </w:r>
          </w:p>
        </w:tc>
        <w:tc>
          <w:tcPr>
            <w:tcW w:w="22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17</w:t>
            </w:r>
          </w:p>
        </w:tc>
        <w:tc>
          <w:tcPr>
            <w:tcW w:w="250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12.2</w:t>
            </w:r>
          </w:p>
        </w:tc>
        <w:tc>
          <w:tcPr>
            <w:tcW w:w="23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-0.25</w:t>
            </w:r>
          </w:p>
        </w:tc>
        <w:tc>
          <w:tcPr>
            <w:tcW w:w="3440" w:type="dxa"/>
            <w:noWrap/>
            <w:hideMark/>
          </w:tcPr>
          <w:p w:rsidR="00C90419" w:rsidRPr="00C90419" w:rsidRDefault="00C90419" w:rsidP="00C90419">
            <w:pPr>
              <w:rPr>
                <w:rFonts w:hint="eastAsia"/>
              </w:rPr>
            </w:pPr>
            <w:r w:rsidRPr="00C90419">
              <w:rPr>
                <w:rFonts w:hint="eastAsia"/>
              </w:rPr>
              <w:t>0</w:t>
            </w:r>
          </w:p>
        </w:tc>
      </w:tr>
    </w:tbl>
    <w:p w:rsidR="00C90419" w:rsidRDefault="00C90419">
      <w:pPr>
        <w:rPr>
          <w:rFonts w:hint="eastAsia"/>
        </w:rPr>
      </w:pPr>
    </w:p>
    <w:sectPr w:rsidR="00C9041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29BD" w:rsidRDefault="006829BD" w:rsidP="00C90419">
      <w:r>
        <w:separator/>
      </w:r>
    </w:p>
  </w:endnote>
  <w:endnote w:type="continuationSeparator" w:id="0">
    <w:p w:rsidR="006829BD" w:rsidRDefault="006829BD" w:rsidP="00C90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29BD" w:rsidRDefault="006829BD" w:rsidP="00C90419">
      <w:r>
        <w:separator/>
      </w:r>
    </w:p>
  </w:footnote>
  <w:footnote w:type="continuationSeparator" w:id="0">
    <w:p w:rsidR="006829BD" w:rsidRDefault="006829BD" w:rsidP="00C904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351"/>
    <w:rsid w:val="002C4638"/>
    <w:rsid w:val="00597351"/>
    <w:rsid w:val="006829BD"/>
    <w:rsid w:val="006F38B6"/>
    <w:rsid w:val="00B7788B"/>
    <w:rsid w:val="00C90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AF7B887-B63A-4D47-81D7-1A9A10AC00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04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041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041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0419"/>
    <w:rPr>
      <w:sz w:val="18"/>
      <w:szCs w:val="18"/>
    </w:rPr>
  </w:style>
  <w:style w:type="table" w:styleId="a5">
    <w:name w:val="Table Grid"/>
    <w:basedOn w:val="a1"/>
    <w:uiPriority w:val="39"/>
    <w:rsid w:val="00C904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488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1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7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08</Words>
  <Characters>619</Characters>
  <Application>Microsoft Office Word</Application>
  <DocSecurity>0</DocSecurity>
  <Lines>5</Lines>
  <Paragraphs>1</Paragraphs>
  <ScaleCrop>false</ScaleCrop>
  <Company/>
  <LinksUpToDate>false</LinksUpToDate>
  <CharactersWithSpaces>7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钰</dc:creator>
  <cp:keywords/>
  <dc:description/>
  <cp:lastModifiedBy>赵 钰</cp:lastModifiedBy>
  <cp:revision>4</cp:revision>
  <dcterms:created xsi:type="dcterms:W3CDTF">2018-12-02T09:53:00Z</dcterms:created>
  <dcterms:modified xsi:type="dcterms:W3CDTF">2018-12-02T09:58:00Z</dcterms:modified>
</cp:coreProperties>
</file>